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333" r:id="rId3"/>
    <p:sldId id="334" r:id="rId4"/>
    <p:sldId id="335" r:id="rId5"/>
    <p:sldId id="336" r:id="rId6"/>
    <p:sldId id="338" r:id="rId7"/>
    <p:sldId id="324" r:id="rId8"/>
    <p:sldId id="326" r:id="rId9"/>
    <p:sldId id="339" r:id="rId10"/>
    <p:sldId id="327" r:id="rId11"/>
    <p:sldId id="328" r:id="rId12"/>
    <p:sldId id="340" r:id="rId13"/>
    <p:sldId id="329" r:id="rId14"/>
    <p:sldId id="330" r:id="rId15"/>
    <p:sldId id="341" r:id="rId16"/>
    <p:sldId id="275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3399FF"/>
    <a:srgbClr val="108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E50B2D-D71D-40DF-97B4-80BEA69A36C4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42C34-70CE-4D06-BC7C-17A4F92E74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547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89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7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4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34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097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203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6390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98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8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59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41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C8098570-85A8-451E-AF18-FA25C3FB3C3A}" type="datetimeFigureOut">
              <a:rPr lang="ru-RU" smtClean="0"/>
              <a:t>16.02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D2EF2B4-9FB4-445D-AF50-F6B84FAB12A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6253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717673-A929-4F95-AFDE-69CBABEA1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8058" y="1865999"/>
            <a:ext cx="11171352" cy="899688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кция </a:t>
            </a:r>
            <a:r>
              <a:rPr lang="ru-RU" sz="28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endParaRPr lang="ru-RU" sz="28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B249F3F-8B2A-1D4C-A0BA-95C3E4721A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214277"/>
              </p:ext>
            </p:extLst>
          </p:nvPr>
        </p:nvGraphicFramePr>
        <p:xfrm>
          <a:off x="2924355" y="4092314"/>
          <a:ext cx="6771736" cy="6987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71736">
                  <a:extLst>
                    <a:ext uri="{9D8B030D-6E8A-4147-A177-3AD203B41FA5}">
                      <a16:colId xmlns:a16="http://schemas.microsoft.com/office/drawing/2014/main" val="2147742503"/>
                    </a:ext>
                  </a:extLst>
                </a:gridCol>
              </a:tblGrid>
              <a:tr h="6987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tabLst>
                          <a:tab pos="180340" algn="l"/>
                        </a:tabLst>
                      </a:pP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зучение выявления </a:t>
                      </a: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QL </a:t>
                      </a:r>
                      <a:r>
                        <a:rPr lang="ru-RU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нъекций нейронными сетями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4494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029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8A541F-8C5A-8F69-FC54-C90161ABC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69746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7E56A905-4F71-D44C-062D-10320F99858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513817" y="2011364"/>
            <a:ext cx="5164365" cy="446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9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E7AF42-EBF9-C49F-9360-54412AAD2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892108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7342FBF-B612-1461-7D3F-815CC1CE6F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156569" y="2083228"/>
            <a:ext cx="6726957" cy="404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791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915823-CEB4-4002-B506-B34EB950C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ED8923C-6D9B-49BC-9FB1-F4BE05825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3923330"/>
          </a:xfrm>
        </p:spPr>
        <p:txBody>
          <a:bodyPr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kk-KZ" sz="3600" dirty="0">
                <a:solidFill>
                  <a:srgbClr val="7030A0"/>
                </a:solidFill>
              </a:rPr>
              <a:t>СПАСИБО ЗА ВНИМАНИЕ</a:t>
            </a:r>
            <a:r>
              <a:rPr lang="en-US" sz="3600" dirty="0">
                <a:solidFill>
                  <a:srgbClr val="7030A0"/>
                </a:solidFill>
              </a:rPr>
              <a:t>!!!</a:t>
            </a:r>
            <a:endParaRPr lang="ru-RU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9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SQL </a:t>
            </a:r>
            <a:r>
              <a:rPr lang="kk-KZ" dirty="0">
                <a:solidFill>
                  <a:srgbClr val="FFC000"/>
                </a:solidFill>
              </a:rPr>
              <a:t>инъекций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FCD5375-58B6-BBE3-FE14-3AD3BFC30A73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 bwMode="auto">
          <a:xfrm>
            <a:off x="581024" y="2577087"/>
            <a:ext cx="10633315" cy="317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 данных</a:t>
            </a: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бучения модели нужен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асет с нормальными и вредоносными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L-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росам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данных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Li Benchmark Datase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SIC 2010, Web Honeypot, SQL Injection Corpu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г-файлы веб-сервер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ache, Nginx, II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урналы работы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F (Web Application Firewal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росы из логов баз данных 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SQL, PostgreSQL, MSSQ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2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B77035-173B-1BA4-02BE-F43DA63E9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SQL </a:t>
            </a:r>
            <a:r>
              <a:rPr lang="kk-KZ" dirty="0">
                <a:solidFill>
                  <a:srgbClr val="FFC000"/>
                </a:solidFill>
              </a:rPr>
              <a:t>инъекций</a:t>
            </a:r>
            <a:r>
              <a:rPr lang="ru-RU" dirty="0">
                <a:solidFill>
                  <a:srgbClr val="FFC000"/>
                </a:solidFill>
              </a:rPr>
              <a:t> с помощью нейронных сетей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B47B0C66-CBD0-B1B2-6436-934D625DA35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823375" y="2247856"/>
            <a:ext cx="4036854" cy="36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61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D350FF-13D2-09A9-FCB7-B8DF7E945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989" y="729657"/>
            <a:ext cx="10917819" cy="986999"/>
          </a:xfrm>
        </p:spPr>
        <p:txBody>
          <a:bodyPr>
            <a:no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</a:t>
            </a:r>
            <a:r>
              <a:rPr lang="kk-KZ" dirty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SQL </a:t>
            </a:r>
            <a:r>
              <a:rPr lang="kk-KZ" dirty="0">
                <a:solidFill>
                  <a:srgbClr val="FFC000"/>
                </a:solidFill>
              </a:rPr>
              <a:t>инъекций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9DCF9F0-61E1-06CD-F1A6-B8D6CAE8873A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 bwMode="auto">
          <a:xfrm>
            <a:off x="598445" y="2426172"/>
            <a:ext cx="908901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едобработка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еред применением машинного обучения данные необходимо обработать.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дубликатов и шума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неполные или пустые запросы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окенизаци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QL-запросов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разделение на ключевые слова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наружение аномальных символов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--, ' OR, ;, UNION, SELECT, DROP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e-Hot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coding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преобразование категориальных признаков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F-IDF для текстовых данных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важность слов в SQL-запросах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2634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60D42-D832-F14F-75E9-46154B9FA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SQL </a:t>
            </a:r>
            <a:r>
              <a:rPr lang="kk-KZ" dirty="0">
                <a:solidFill>
                  <a:srgbClr val="FFC000"/>
                </a:solidFill>
              </a:rPr>
              <a:t>инъекций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D9EA7D61-6864-41DB-8944-6CFFF91D5FC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227569" y="2386222"/>
            <a:ext cx="5736861" cy="342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4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FBF03C-2829-B772-E049-A488BD4AB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Этапы выявления </a:t>
            </a:r>
            <a:r>
              <a:rPr lang="en-US" dirty="0">
                <a:solidFill>
                  <a:srgbClr val="FFC000"/>
                </a:solidFill>
              </a:rPr>
              <a:t>SQL </a:t>
            </a:r>
            <a:r>
              <a:rPr lang="kk-KZ" dirty="0">
                <a:solidFill>
                  <a:srgbClr val="FFC000"/>
                </a:solidFill>
              </a:rPr>
              <a:t>инъекций </a:t>
            </a:r>
            <a:r>
              <a:rPr lang="ru-RU" dirty="0">
                <a:solidFill>
                  <a:srgbClr val="FFC000"/>
                </a:solidFill>
              </a:rPr>
              <a:t>с помощью нейронных сетей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295E3-96D3-B15E-B636-665AF006A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330829"/>
            <a:ext cx="10226768" cy="3797513"/>
          </a:xfrm>
        </p:spPr>
        <p:txBody>
          <a:bodyPr/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данных на обучающую и тестовую выборк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разделяются следующим образом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учающая выборка (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-80% данных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овая выборка (Test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-30% данны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можно использоват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осс-валидацию (k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более точной оценки моде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4240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933" imgH="275895" progId="Equation.DSMT4">
                  <p:embed/>
                </p:oleObj>
              </mc:Choice>
              <mc:Fallback>
                <p:oleObj name="Equation" r:id="rId2" imgW="1141933" imgH="275895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67BFC958-83C9-4AA0-B18C-15600AD79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133" imgH="237766" progId="Equation.DSMT4">
                  <p:embed/>
                </p:oleObj>
              </mc:Choice>
              <mc:Fallback>
                <p:oleObj name="Equation" r:id="rId4" imgW="885133" imgH="237766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95CF504-951E-4D6C-99F0-4DF25570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0760" imgH="237766" progId="Equation.DSMT4">
                  <p:embed/>
                </p:oleObj>
              </mc:Choice>
              <mc:Fallback>
                <p:oleObj name="Equation" r:id="rId6" imgW="770760" imgH="237766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282F4880-18F9-49A0-97CB-72C310781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849" imgH="237766" progId="Equation.DSMT4">
                  <p:embed/>
                </p:oleObj>
              </mc:Choice>
              <mc:Fallback>
                <p:oleObj name="Equation" r:id="rId8" imgW="161849" imgH="237766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D4573244-438A-48F6-9672-C0DEE717A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987" imgH="237766" progId="Equation.DSMT4">
                  <p:embed/>
                </p:oleObj>
              </mc:Choice>
              <mc:Fallback>
                <p:oleObj name="Equation" r:id="rId10" imgW="313987" imgH="237766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E24416E5-2E1B-4863-907A-ED684C5C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3547" imgH="237766" progId="Equation.DSMT4">
                  <p:embed/>
                </p:oleObj>
              </mc:Choice>
              <mc:Fallback>
                <p:oleObj name="Equation" r:id="rId12" imgW="913547" imgH="237766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CEAFF878-17D2-4708-845C-CB9C143E2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5DE987-D6A6-D172-E634-4E79C8AD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0073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32BB3D79-496A-40D1-9550-1C74D0DDE1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881306" y="2106254"/>
            <a:ext cx="6429387" cy="412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087885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Дивиденд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Дивиденд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Дивиденд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Дивиденд]]</Template>
  <TotalTime>610</TotalTime>
  <Words>778</Words>
  <Application>Microsoft Office PowerPoint</Application>
  <PresentationFormat>Широкоэкранный</PresentationFormat>
  <Paragraphs>52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Equation</vt:lpstr>
      <vt:lpstr>Лекция 13</vt:lpstr>
      <vt:lpstr>Этапы выявления SQL инъекций с помощью нейронных сетей</vt:lpstr>
      <vt:lpstr>Этапы выявления SQL инъекций с помощью нейронных сетей</vt:lpstr>
      <vt:lpstr>Этапы выявления SQL инъекций с помощью нейронных сетей</vt:lpstr>
      <vt:lpstr>Этапы выявления SQL инъекций с помощью нейронных сетей</vt:lpstr>
      <vt:lpstr>Этапы выявления SQL инъекций с помощью нейронных сетей</vt:lpstr>
      <vt:lpstr>Глубокие 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Long short-term memory - LSTM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ING WEB APPLICATION VULNERABILITIES USING MACHINE LEARNING METHODS</dc:title>
  <dc:creator>Владислав Карюкин</dc:creator>
  <cp:lastModifiedBy>Владислав Карюкин</cp:lastModifiedBy>
  <cp:revision>39</cp:revision>
  <dcterms:created xsi:type="dcterms:W3CDTF">2023-08-13T17:19:25Z</dcterms:created>
  <dcterms:modified xsi:type="dcterms:W3CDTF">2025-02-16T04:27:44Z</dcterms:modified>
</cp:coreProperties>
</file>